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2E3F" w:rsidRPr="001C7D6D" w:rsidRDefault="00B637E3" w:rsidP="00E904E5">
      <w:pPr>
        <w:pStyle w:val="Heading1"/>
        <w:bidi w:val="0"/>
        <w:jc w:val="center"/>
        <w:rPr>
          <w:sz w:val="44"/>
          <w:szCs w:val="44"/>
          <w:u w:val="single"/>
        </w:rPr>
      </w:pPr>
      <w:r w:rsidRPr="001C7D6D">
        <w:rPr>
          <w:sz w:val="44"/>
          <w:szCs w:val="44"/>
          <w:u w:val="single"/>
        </w:rPr>
        <w:t xml:space="preserve">Address </w:t>
      </w:r>
      <w:r w:rsidR="00E904E5">
        <w:rPr>
          <w:sz w:val="44"/>
          <w:szCs w:val="44"/>
          <w:u w:val="single"/>
        </w:rPr>
        <w:t>converter</w:t>
      </w:r>
    </w:p>
    <w:p w:rsidR="00B637E3" w:rsidRDefault="00B637E3" w:rsidP="00B637E3">
      <w:pPr>
        <w:pStyle w:val="Heading2"/>
        <w:bidi w:val="0"/>
      </w:pPr>
      <w:r>
        <w:t>Abstract</w:t>
      </w:r>
    </w:p>
    <w:p w:rsidR="0043126A" w:rsidRDefault="00B637E3" w:rsidP="008A4E82">
      <w:pPr>
        <w:bidi w:val="0"/>
      </w:pPr>
      <w:r>
        <w:t>The unit c</w:t>
      </w:r>
      <w:r w:rsidR="008A4E82">
        <w:t>onverts matrix address [I</w:t>
      </w:r>
      <w:proofErr w:type="gramStart"/>
      <w:r w:rsidR="008A4E82">
        <w:t>,J</w:t>
      </w:r>
      <w:proofErr w:type="gramEnd"/>
      <w:r w:rsidR="008A4E82">
        <w:t>] to SDRAM address (continuous</w:t>
      </w:r>
      <w:r w:rsidR="0043126A">
        <w:t xml:space="preserve">), according to the equation: </w:t>
      </w:r>
      <w:r w:rsidR="0043126A" w:rsidRPr="0043126A">
        <w:rPr>
          <w:position w:val="-16"/>
        </w:rPr>
        <w:object w:dxaOrig="3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15pt;height:21.9pt" o:ole="">
            <v:imagedata r:id="rId5" o:title=""/>
          </v:shape>
          <o:OLEObject Type="Embed" ProgID="Equation.DSMT4" ShapeID="_x0000_i1025" DrawAspect="Content" ObjectID="_1394371388" r:id="rId6"/>
        </w:object>
      </w:r>
    </w:p>
    <w:p w:rsidR="00DF40DF" w:rsidRPr="00E150E9" w:rsidRDefault="00E150E9" w:rsidP="00DF40DF">
      <w:pPr>
        <w:bidi w:val="0"/>
        <w:rPr>
          <w:b/>
          <w:bCs/>
        </w:rPr>
      </w:pPr>
      <w:r w:rsidRPr="00E150E9">
        <w:rPr>
          <w:b/>
          <w:bCs/>
        </w:rPr>
        <w:t>Note: X represents row indexes, Y represents column indexes.</w:t>
      </w:r>
    </w:p>
    <w:p w:rsidR="00B637E3" w:rsidRDefault="00B637E3" w:rsidP="00DF40DF">
      <w:pPr>
        <w:pStyle w:val="Heading2"/>
        <w:bidi w:val="0"/>
      </w:pPr>
      <w:r>
        <w:t>Inputs</w:t>
      </w:r>
    </w:p>
    <w:tbl>
      <w:tblPr>
        <w:tblStyle w:val="TableGrid"/>
        <w:tblW w:w="8680" w:type="dxa"/>
        <w:tblLook w:val="04A0"/>
      </w:tblPr>
      <w:tblGrid>
        <w:gridCol w:w="1864"/>
        <w:gridCol w:w="2053"/>
        <w:gridCol w:w="1708"/>
        <w:gridCol w:w="1221"/>
        <w:gridCol w:w="1834"/>
      </w:tblGrid>
      <w:tr w:rsidR="00DF40DF" w:rsidTr="0043126A">
        <w:tc>
          <w:tcPr>
            <w:tcW w:w="1864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2053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708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221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ize</w:t>
            </w:r>
          </w:p>
        </w:tc>
        <w:tc>
          <w:tcPr>
            <w:tcW w:w="1834" w:type="dxa"/>
          </w:tcPr>
          <w:p w:rsidR="00DF40DF" w:rsidRPr="00DF40DF" w:rsidRDefault="00DF40DF" w:rsidP="00DF40DF">
            <w:pPr>
              <w:bidi w:val="0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Recived</w:t>
            </w:r>
            <w:proofErr w:type="spellEnd"/>
            <w:r>
              <w:rPr>
                <w:b/>
                <w:bCs/>
              </w:rPr>
              <w:t xml:space="preserve"> from</w:t>
            </w:r>
          </w:p>
        </w:tc>
      </w:tr>
      <w:tr w:rsidR="00DF40DF" w:rsidTr="0043126A">
        <w:tc>
          <w:tcPr>
            <w:tcW w:w="1864" w:type="dxa"/>
          </w:tcPr>
          <w:p w:rsidR="00DF40DF" w:rsidRDefault="008A4E82" w:rsidP="00DF40DF">
            <w:pPr>
              <w:bidi w:val="0"/>
            </w:pPr>
            <w:proofErr w:type="spellStart"/>
            <w:r>
              <w:t>X_in</w:t>
            </w:r>
            <w:proofErr w:type="spellEnd"/>
          </w:p>
        </w:tc>
        <w:tc>
          <w:tcPr>
            <w:tcW w:w="2053" w:type="dxa"/>
          </w:tcPr>
          <w:p w:rsidR="00DF40DF" w:rsidRDefault="008A4E82" w:rsidP="00DF40DF">
            <w:pPr>
              <w:bidi w:val="0"/>
            </w:pPr>
            <w:r>
              <w:t>Holds the row index input</w:t>
            </w:r>
          </w:p>
        </w:tc>
        <w:tc>
          <w:tcPr>
            <w:tcW w:w="1708" w:type="dxa"/>
          </w:tcPr>
          <w:p w:rsidR="00DF40DF" w:rsidRDefault="008A4E82" w:rsidP="00DF40DF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221" w:type="dxa"/>
          </w:tcPr>
          <w:p w:rsidR="00DF40DF" w:rsidRDefault="008A4E82" w:rsidP="00DF40DF">
            <w:pPr>
              <w:bidi w:val="0"/>
            </w:pPr>
            <w:r>
              <w:t>10</w:t>
            </w:r>
          </w:p>
        </w:tc>
        <w:tc>
          <w:tcPr>
            <w:tcW w:w="1834" w:type="dxa"/>
          </w:tcPr>
          <w:p w:rsidR="00DF40DF" w:rsidRPr="0043126A" w:rsidRDefault="008A4E82" w:rsidP="00DF40DF">
            <w:pPr>
              <w:bidi w:val="0"/>
              <w:rPr>
                <w:highlight w:val="yellow"/>
              </w:rPr>
            </w:pPr>
            <w:r w:rsidRPr="0043126A">
              <w:rPr>
                <w:highlight w:val="yellow"/>
              </w:rPr>
              <w:t>TBD</w:t>
            </w:r>
          </w:p>
        </w:tc>
      </w:tr>
      <w:tr w:rsidR="008A4E82" w:rsidTr="0043126A">
        <w:tc>
          <w:tcPr>
            <w:tcW w:w="1864" w:type="dxa"/>
          </w:tcPr>
          <w:p w:rsidR="008A4E82" w:rsidRDefault="008A4E82" w:rsidP="00251D35">
            <w:pPr>
              <w:bidi w:val="0"/>
            </w:pPr>
            <w:proofErr w:type="spellStart"/>
            <w:r>
              <w:t>Y</w:t>
            </w:r>
            <w:r>
              <w:t>_in</w:t>
            </w:r>
            <w:proofErr w:type="spellEnd"/>
          </w:p>
        </w:tc>
        <w:tc>
          <w:tcPr>
            <w:tcW w:w="2053" w:type="dxa"/>
          </w:tcPr>
          <w:p w:rsidR="008A4E82" w:rsidRDefault="008A4E82" w:rsidP="008A4E82">
            <w:pPr>
              <w:bidi w:val="0"/>
            </w:pPr>
            <w:r>
              <w:t xml:space="preserve">Holds the </w:t>
            </w:r>
            <w:r>
              <w:t>column</w:t>
            </w:r>
            <w:r>
              <w:t xml:space="preserve"> index input</w:t>
            </w:r>
          </w:p>
        </w:tc>
        <w:tc>
          <w:tcPr>
            <w:tcW w:w="1708" w:type="dxa"/>
          </w:tcPr>
          <w:p w:rsidR="008A4E82" w:rsidRDefault="008A4E82" w:rsidP="00251D35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221" w:type="dxa"/>
          </w:tcPr>
          <w:p w:rsidR="008A4E82" w:rsidRDefault="008A4E82" w:rsidP="00251D35">
            <w:pPr>
              <w:bidi w:val="0"/>
            </w:pPr>
            <w:r>
              <w:t>10</w:t>
            </w:r>
          </w:p>
        </w:tc>
        <w:tc>
          <w:tcPr>
            <w:tcW w:w="1834" w:type="dxa"/>
          </w:tcPr>
          <w:p w:rsidR="008A4E82" w:rsidRPr="0043126A" w:rsidRDefault="008A4E82" w:rsidP="00251D35">
            <w:pPr>
              <w:bidi w:val="0"/>
              <w:rPr>
                <w:highlight w:val="yellow"/>
              </w:rPr>
            </w:pPr>
            <w:r w:rsidRPr="0043126A">
              <w:rPr>
                <w:highlight w:val="yellow"/>
              </w:rPr>
              <w:t>TBD</w:t>
            </w:r>
          </w:p>
        </w:tc>
      </w:tr>
      <w:tr w:rsidR="008A4E82" w:rsidTr="0043126A">
        <w:tc>
          <w:tcPr>
            <w:tcW w:w="1864" w:type="dxa"/>
          </w:tcPr>
          <w:p w:rsidR="008A4E82" w:rsidRDefault="008A4E82" w:rsidP="00DF40DF">
            <w:pPr>
              <w:bidi w:val="0"/>
            </w:pPr>
            <w:proofErr w:type="spellStart"/>
            <w:r>
              <w:t>Ram_start_add_in</w:t>
            </w:r>
            <w:proofErr w:type="spellEnd"/>
          </w:p>
        </w:tc>
        <w:tc>
          <w:tcPr>
            <w:tcW w:w="2053" w:type="dxa"/>
          </w:tcPr>
          <w:p w:rsidR="008A4E82" w:rsidRDefault="008A4E82" w:rsidP="004E3227">
            <w:pPr>
              <w:bidi w:val="0"/>
            </w:pPr>
            <w:r>
              <w:t>Holds the ram beginning address</w:t>
            </w:r>
          </w:p>
        </w:tc>
        <w:tc>
          <w:tcPr>
            <w:tcW w:w="1708" w:type="dxa"/>
          </w:tcPr>
          <w:p w:rsidR="008A4E82" w:rsidRDefault="008A4E82" w:rsidP="004E3227">
            <w:pPr>
              <w:bidi w:val="0"/>
            </w:pPr>
            <w:proofErr w:type="spellStart"/>
            <w:r>
              <w:t>Std_logic</w:t>
            </w:r>
            <w:proofErr w:type="spellEnd"/>
          </w:p>
        </w:tc>
        <w:tc>
          <w:tcPr>
            <w:tcW w:w="1221" w:type="dxa"/>
          </w:tcPr>
          <w:p w:rsidR="008A4E82" w:rsidRPr="00BA74D3" w:rsidRDefault="0043126A" w:rsidP="004E3227">
            <w:pPr>
              <w:bidi w:val="0"/>
              <w:rPr>
                <w:highlight w:val="yellow"/>
              </w:rPr>
            </w:pPr>
            <w:r>
              <w:rPr>
                <w:highlight w:val="yellow"/>
              </w:rPr>
              <w:t>TBD</w:t>
            </w:r>
          </w:p>
        </w:tc>
        <w:tc>
          <w:tcPr>
            <w:tcW w:w="1834" w:type="dxa"/>
          </w:tcPr>
          <w:p w:rsidR="008A4E82" w:rsidRPr="00BA74D3" w:rsidRDefault="0043126A" w:rsidP="004E3227">
            <w:pPr>
              <w:bidi w:val="0"/>
              <w:rPr>
                <w:highlight w:val="yellow"/>
              </w:rPr>
            </w:pPr>
            <w:r>
              <w:rPr>
                <w:highlight w:val="yellow"/>
              </w:rPr>
              <w:t>TBD</w:t>
            </w:r>
          </w:p>
        </w:tc>
      </w:tr>
      <w:tr w:rsidR="0043126A" w:rsidTr="0043126A">
        <w:tc>
          <w:tcPr>
            <w:tcW w:w="1864" w:type="dxa"/>
          </w:tcPr>
          <w:p w:rsidR="0043126A" w:rsidRDefault="0043126A" w:rsidP="00251D35">
            <w:pPr>
              <w:bidi w:val="0"/>
            </w:pPr>
            <w:proofErr w:type="spellStart"/>
            <w:r>
              <w:t>X_size_in</w:t>
            </w:r>
            <w:proofErr w:type="spellEnd"/>
          </w:p>
        </w:tc>
        <w:tc>
          <w:tcPr>
            <w:tcW w:w="2053" w:type="dxa"/>
          </w:tcPr>
          <w:p w:rsidR="0043126A" w:rsidRDefault="0043126A" w:rsidP="00251D35">
            <w:pPr>
              <w:bidi w:val="0"/>
            </w:pPr>
            <w:r>
              <w:t>Holds the number of rows  in the input image</w:t>
            </w:r>
          </w:p>
        </w:tc>
        <w:tc>
          <w:tcPr>
            <w:tcW w:w="1708" w:type="dxa"/>
          </w:tcPr>
          <w:p w:rsidR="0043126A" w:rsidRDefault="0043126A" w:rsidP="00251D35">
            <w:pPr>
              <w:bidi w:val="0"/>
            </w:pPr>
            <w:r>
              <w:t>generic</w:t>
            </w:r>
          </w:p>
        </w:tc>
        <w:tc>
          <w:tcPr>
            <w:tcW w:w="1221" w:type="dxa"/>
          </w:tcPr>
          <w:p w:rsidR="0043126A" w:rsidRDefault="0043126A" w:rsidP="00251D35">
            <w:pPr>
              <w:bidi w:val="0"/>
            </w:pPr>
            <w:r>
              <w:t>10 bit</w:t>
            </w:r>
          </w:p>
        </w:tc>
        <w:tc>
          <w:tcPr>
            <w:tcW w:w="1834" w:type="dxa"/>
          </w:tcPr>
          <w:p w:rsidR="0043126A" w:rsidRDefault="0043126A" w:rsidP="00251D35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43126A" w:rsidTr="0043126A">
        <w:tc>
          <w:tcPr>
            <w:tcW w:w="1864" w:type="dxa"/>
          </w:tcPr>
          <w:p w:rsidR="0043126A" w:rsidRDefault="0043126A" w:rsidP="00251D35">
            <w:pPr>
              <w:bidi w:val="0"/>
            </w:pPr>
            <w:proofErr w:type="spellStart"/>
            <w:r>
              <w:t>Y_size_in</w:t>
            </w:r>
            <w:proofErr w:type="spellEnd"/>
          </w:p>
        </w:tc>
        <w:tc>
          <w:tcPr>
            <w:tcW w:w="2053" w:type="dxa"/>
          </w:tcPr>
          <w:p w:rsidR="0043126A" w:rsidRDefault="0043126A" w:rsidP="00251D35">
            <w:pPr>
              <w:bidi w:val="0"/>
            </w:pPr>
            <w:r>
              <w:t>Holds the number of columns  in the input image</w:t>
            </w:r>
          </w:p>
        </w:tc>
        <w:tc>
          <w:tcPr>
            <w:tcW w:w="1708" w:type="dxa"/>
          </w:tcPr>
          <w:p w:rsidR="0043126A" w:rsidRDefault="0043126A" w:rsidP="00251D35">
            <w:pPr>
              <w:bidi w:val="0"/>
            </w:pPr>
            <w:r>
              <w:t>generic</w:t>
            </w:r>
          </w:p>
        </w:tc>
        <w:tc>
          <w:tcPr>
            <w:tcW w:w="1221" w:type="dxa"/>
          </w:tcPr>
          <w:p w:rsidR="0043126A" w:rsidRDefault="0043126A" w:rsidP="00251D35">
            <w:pPr>
              <w:bidi w:val="0"/>
            </w:pPr>
            <w:r>
              <w:t>10 bit</w:t>
            </w:r>
          </w:p>
        </w:tc>
        <w:tc>
          <w:tcPr>
            <w:tcW w:w="1834" w:type="dxa"/>
          </w:tcPr>
          <w:p w:rsidR="0043126A" w:rsidRDefault="0043126A" w:rsidP="00251D35">
            <w:pPr>
              <w:bidi w:val="0"/>
            </w:pPr>
            <w:proofErr w:type="spellStart"/>
            <w:r>
              <w:t>Img_man_top</w:t>
            </w:r>
            <w:proofErr w:type="spellEnd"/>
            <w:r>
              <w:t xml:space="preserve"> (</w:t>
            </w:r>
            <w:proofErr w:type="spellStart"/>
            <w:r>
              <w:t>Mds_top_block</w:t>
            </w:r>
            <w:proofErr w:type="spellEnd"/>
            <w:r>
              <w:t>)</w:t>
            </w:r>
          </w:p>
        </w:tc>
      </w:tr>
      <w:tr w:rsidR="0043126A" w:rsidTr="0043126A">
        <w:tc>
          <w:tcPr>
            <w:tcW w:w="1864" w:type="dxa"/>
          </w:tcPr>
          <w:p w:rsidR="0043126A" w:rsidRDefault="0043126A" w:rsidP="00DF40DF">
            <w:pPr>
              <w:bidi w:val="0"/>
            </w:pPr>
          </w:p>
        </w:tc>
        <w:tc>
          <w:tcPr>
            <w:tcW w:w="2053" w:type="dxa"/>
          </w:tcPr>
          <w:p w:rsidR="0043126A" w:rsidRDefault="0043126A" w:rsidP="0044629B">
            <w:pPr>
              <w:bidi w:val="0"/>
            </w:pPr>
          </w:p>
        </w:tc>
        <w:tc>
          <w:tcPr>
            <w:tcW w:w="1708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1221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1834" w:type="dxa"/>
          </w:tcPr>
          <w:p w:rsidR="0043126A" w:rsidRDefault="0043126A" w:rsidP="004E3227">
            <w:pPr>
              <w:bidi w:val="0"/>
            </w:pPr>
          </w:p>
        </w:tc>
      </w:tr>
      <w:tr w:rsidR="0043126A" w:rsidTr="0043126A">
        <w:tc>
          <w:tcPr>
            <w:tcW w:w="1864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2053" w:type="dxa"/>
          </w:tcPr>
          <w:p w:rsidR="0043126A" w:rsidRDefault="0043126A" w:rsidP="00F71497">
            <w:pPr>
              <w:bidi w:val="0"/>
            </w:pPr>
          </w:p>
        </w:tc>
        <w:tc>
          <w:tcPr>
            <w:tcW w:w="1708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1221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1834" w:type="dxa"/>
          </w:tcPr>
          <w:p w:rsidR="0043126A" w:rsidRDefault="0043126A" w:rsidP="004E3227">
            <w:pPr>
              <w:bidi w:val="0"/>
            </w:pPr>
          </w:p>
        </w:tc>
      </w:tr>
      <w:tr w:rsidR="0043126A" w:rsidTr="0043126A">
        <w:tc>
          <w:tcPr>
            <w:tcW w:w="1864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2053" w:type="dxa"/>
          </w:tcPr>
          <w:p w:rsidR="0043126A" w:rsidRDefault="0043126A" w:rsidP="00F71497">
            <w:pPr>
              <w:bidi w:val="0"/>
            </w:pPr>
          </w:p>
        </w:tc>
        <w:tc>
          <w:tcPr>
            <w:tcW w:w="1708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1221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1834" w:type="dxa"/>
          </w:tcPr>
          <w:p w:rsidR="0043126A" w:rsidRDefault="0043126A" w:rsidP="00D77ADB">
            <w:pPr>
              <w:bidi w:val="0"/>
            </w:pPr>
          </w:p>
        </w:tc>
      </w:tr>
      <w:tr w:rsidR="0043126A" w:rsidTr="0043126A">
        <w:tc>
          <w:tcPr>
            <w:tcW w:w="1864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2053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1708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1221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1834" w:type="dxa"/>
          </w:tcPr>
          <w:p w:rsidR="0043126A" w:rsidRDefault="0043126A" w:rsidP="004E3227">
            <w:pPr>
              <w:bidi w:val="0"/>
            </w:pPr>
          </w:p>
        </w:tc>
      </w:tr>
      <w:tr w:rsidR="0043126A" w:rsidTr="0043126A">
        <w:tc>
          <w:tcPr>
            <w:tcW w:w="1864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2053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1708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1221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1834" w:type="dxa"/>
          </w:tcPr>
          <w:p w:rsidR="0043126A" w:rsidRDefault="0043126A" w:rsidP="004E3227">
            <w:pPr>
              <w:bidi w:val="0"/>
            </w:pPr>
          </w:p>
        </w:tc>
      </w:tr>
      <w:tr w:rsidR="0043126A" w:rsidTr="0043126A">
        <w:tc>
          <w:tcPr>
            <w:tcW w:w="1864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2053" w:type="dxa"/>
          </w:tcPr>
          <w:p w:rsidR="0043126A" w:rsidRDefault="0043126A" w:rsidP="00D77ADB">
            <w:pPr>
              <w:bidi w:val="0"/>
            </w:pPr>
          </w:p>
        </w:tc>
        <w:tc>
          <w:tcPr>
            <w:tcW w:w="1708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1221" w:type="dxa"/>
          </w:tcPr>
          <w:p w:rsidR="0043126A" w:rsidRDefault="0043126A" w:rsidP="004E3227">
            <w:pPr>
              <w:bidi w:val="0"/>
            </w:pPr>
          </w:p>
        </w:tc>
        <w:tc>
          <w:tcPr>
            <w:tcW w:w="1834" w:type="dxa"/>
          </w:tcPr>
          <w:p w:rsidR="0043126A" w:rsidRDefault="0043126A" w:rsidP="004E3227">
            <w:pPr>
              <w:bidi w:val="0"/>
            </w:pPr>
          </w:p>
        </w:tc>
      </w:tr>
    </w:tbl>
    <w:p w:rsidR="00E150E9" w:rsidRDefault="00E150E9" w:rsidP="00E150E9">
      <w:pPr>
        <w:pStyle w:val="ListParagraph"/>
      </w:pPr>
    </w:p>
    <w:p w:rsidR="00BA74D3" w:rsidRDefault="00BA74D3" w:rsidP="00BA74D3">
      <w:pPr>
        <w:pStyle w:val="Heading2"/>
        <w:bidi w:val="0"/>
      </w:pPr>
      <w:r>
        <w:t>Outputs</w:t>
      </w:r>
    </w:p>
    <w:tbl>
      <w:tblPr>
        <w:tblStyle w:val="TableGrid"/>
        <w:tblW w:w="8680" w:type="dxa"/>
        <w:tblLook w:val="04A0"/>
      </w:tblPr>
      <w:tblGrid>
        <w:gridCol w:w="1397"/>
        <w:gridCol w:w="2214"/>
        <w:gridCol w:w="1708"/>
        <w:gridCol w:w="1348"/>
        <w:gridCol w:w="2013"/>
      </w:tblGrid>
      <w:tr w:rsidR="00E150E9" w:rsidRPr="00DF40DF" w:rsidTr="004E3227">
        <w:tc>
          <w:tcPr>
            <w:tcW w:w="1397" w:type="dxa"/>
          </w:tcPr>
          <w:p w:rsidR="00E150E9" w:rsidRPr="00DF40DF" w:rsidRDefault="00E150E9" w:rsidP="004E3227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Name</w:t>
            </w:r>
          </w:p>
        </w:tc>
        <w:tc>
          <w:tcPr>
            <w:tcW w:w="2214" w:type="dxa"/>
          </w:tcPr>
          <w:p w:rsidR="00E150E9" w:rsidRPr="00DF40DF" w:rsidRDefault="00E150E9" w:rsidP="004E3227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description</w:t>
            </w:r>
          </w:p>
        </w:tc>
        <w:tc>
          <w:tcPr>
            <w:tcW w:w="1708" w:type="dxa"/>
          </w:tcPr>
          <w:p w:rsidR="00E150E9" w:rsidRPr="00DF40DF" w:rsidRDefault="00E150E9" w:rsidP="004E3227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type</w:t>
            </w:r>
          </w:p>
        </w:tc>
        <w:tc>
          <w:tcPr>
            <w:tcW w:w="1348" w:type="dxa"/>
          </w:tcPr>
          <w:p w:rsidR="00E150E9" w:rsidRPr="00DF40DF" w:rsidRDefault="00E150E9" w:rsidP="004E3227">
            <w:pPr>
              <w:bidi w:val="0"/>
              <w:rPr>
                <w:b/>
                <w:bCs/>
              </w:rPr>
            </w:pPr>
            <w:r w:rsidRPr="00DF40DF">
              <w:rPr>
                <w:b/>
                <w:bCs/>
              </w:rPr>
              <w:t>size</w:t>
            </w:r>
          </w:p>
        </w:tc>
        <w:tc>
          <w:tcPr>
            <w:tcW w:w="2013" w:type="dxa"/>
          </w:tcPr>
          <w:p w:rsidR="00E150E9" w:rsidRPr="00DF40DF" w:rsidRDefault="00481A4B" w:rsidP="004E3227">
            <w:pPr>
              <w:bidi w:val="0"/>
              <w:rPr>
                <w:b/>
                <w:bCs/>
              </w:rPr>
            </w:pPr>
            <w:r>
              <w:rPr>
                <w:b/>
                <w:bCs/>
              </w:rPr>
              <w:t>Destination</w:t>
            </w:r>
          </w:p>
        </w:tc>
      </w:tr>
      <w:tr w:rsidR="00E150E9" w:rsidTr="004E3227">
        <w:tc>
          <w:tcPr>
            <w:tcW w:w="1397" w:type="dxa"/>
          </w:tcPr>
          <w:p w:rsidR="00E150E9" w:rsidRDefault="0043126A" w:rsidP="004E3227">
            <w:pPr>
              <w:bidi w:val="0"/>
            </w:pPr>
            <w:proofErr w:type="spellStart"/>
            <w:r>
              <w:t>Add_out</w:t>
            </w:r>
            <w:proofErr w:type="spellEnd"/>
          </w:p>
        </w:tc>
        <w:tc>
          <w:tcPr>
            <w:tcW w:w="2214" w:type="dxa"/>
          </w:tcPr>
          <w:p w:rsidR="00E150E9" w:rsidRDefault="00E150E9" w:rsidP="0043126A">
            <w:pPr>
              <w:bidi w:val="0"/>
            </w:pPr>
            <w:r>
              <w:t xml:space="preserve">Holds the </w:t>
            </w:r>
            <w:r w:rsidR="0043126A">
              <w:t>address in SDRAM form</w:t>
            </w:r>
          </w:p>
        </w:tc>
        <w:tc>
          <w:tcPr>
            <w:tcW w:w="1708" w:type="dxa"/>
          </w:tcPr>
          <w:p w:rsidR="00E150E9" w:rsidRDefault="00481A4B" w:rsidP="004E3227">
            <w:pPr>
              <w:bidi w:val="0"/>
            </w:pPr>
            <w:proofErr w:type="spellStart"/>
            <w:r>
              <w:t>Std_logic_vector</w:t>
            </w:r>
            <w:proofErr w:type="spellEnd"/>
          </w:p>
        </w:tc>
        <w:tc>
          <w:tcPr>
            <w:tcW w:w="1348" w:type="dxa"/>
          </w:tcPr>
          <w:p w:rsidR="00E150E9" w:rsidRDefault="0043126A" w:rsidP="004E3227">
            <w:pPr>
              <w:bidi w:val="0"/>
            </w:pPr>
            <w:r>
              <w:t>16/8????</w:t>
            </w:r>
          </w:p>
        </w:tc>
        <w:tc>
          <w:tcPr>
            <w:tcW w:w="2013" w:type="dxa"/>
          </w:tcPr>
          <w:p w:rsidR="00E150E9" w:rsidRDefault="0043126A" w:rsidP="0043126A">
            <w:pPr>
              <w:bidi w:val="0"/>
            </w:pPr>
            <w:r>
              <w:t>Wishbone master</w:t>
            </w:r>
          </w:p>
        </w:tc>
      </w:tr>
      <w:tr w:rsidR="00481A4B" w:rsidRPr="00BA74D3" w:rsidTr="004E3227">
        <w:tc>
          <w:tcPr>
            <w:tcW w:w="1397" w:type="dxa"/>
          </w:tcPr>
          <w:p w:rsidR="00481A4B" w:rsidRDefault="00481A4B" w:rsidP="00481A4B">
            <w:pPr>
              <w:bidi w:val="0"/>
            </w:pPr>
          </w:p>
        </w:tc>
        <w:tc>
          <w:tcPr>
            <w:tcW w:w="2214" w:type="dxa"/>
          </w:tcPr>
          <w:p w:rsidR="00481A4B" w:rsidRDefault="00481A4B" w:rsidP="00481A4B">
            <w:pPr>
              <w:bidi w:val="0"/>
            </w:pPr>
          </w:p>
        </w:tc>
        <w:tc>
          <w:tcPr>
            <w:tcW w:w="1708" w:type="dxa"/>
          </w:tcPr>
          <w:p w:rsidR="00481A4B" w:rsidRDefault="00481A4B" w:rsidP="004E3227">
            <w:pPr>
              <w:bidi w:val="0"/>
            </w:pPr>
          </w:p>
        </w:tc>
        <w:tc>
          <w:tcPr>
            <w:tcW w:w="1348" w:type="dxa"/>
          </w:tcPr>
          <w:p w:rsidR="00481A4B" w:rsidRDefault="00481A4B" w:rsidP="004E3227">
            <w:pPr>
              <w:bidi w:val="0"/>
            </w:pPr>
          </w:p>
        </w:tc>
        <w:tc>
          <w:tcPr>
            <w:tcW w:w="2013" w:type="dxa"/>
          </w:tcPr>
          <w:p w:rsidR="00481A4B" w:rsidRDefault="00481A4B" w:rsidP="004E3227">
            <w:pPr>
              <w:bidi w:val="0"/>
            </w:pPr>
          </w:p>
        </w:tc>
      </w:tr>
    </w:tbl>
    <w:p w:rsidR="00BA74D3" w:rsidRDefault="00BA74D3" w:rsidP="00E150E9">
      <w:pPr>
        <w:bidi w:val="0"/>
        <w:rPr>
          <w:rFonts w:hint="cs"/>
          <w:rtl/>
        </w:rPr>
      </w:pPr>
    </w:p>
    <w:p w:rsidR="0043126A" w:rsidRPr="00BA74D3" w:rsidRDefault="0043126A" w:rsidP="0043126A"/>
    <w:sectPr w:rsidR="0043126A" w:rsidRPr="00BA74D3" w:rsidSect="00672299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02A4C"/>
    <w:multiLevelType w:val="hybridMultilevel"/>
    <w:tmpl w:val="8B62BEEE"/>
    <w:lvl w:ilvl="0" w:tplc="23225BF6">
      <w:start w:val="10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B0C7B24"/>
    <w:multiLevelType w:val="hybridMultilevel"/>
    <w:tmpl w:val="BF6E8F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B637E3"/>
    <w:rsid w:val="00000B2D"/>
    <w:rsid w:val="0000241E"/>
    <w:rsid w:val="00006CFF"/>
    <w:rsid w:val="00014548"/>
    <w:rsid w:val="000148CF"/>
    <w:rsid w:val="00014CBB"/>
    <w:rsid w:val="00015A12"/>
    <w:rsid w:val="00016C81"/>
    <w:rsid w:val="00021EAB"/>
    <w:rsid w:val="0002219C"/>
    <w:rsid w:val="00022468"/>
    <w:rsid w:val="000242AC"/>
    <w:rsid w:val="000262BC"/>
    <w:rsid w:val="0002750B"/>
    <w:rsid w:val="000276E0"/>
    <w:rsid w:val="00027C0C"/>
    <w:rsid w:val="00031CBB"/>
    <w:rsid w:val="00040AB1"/>
    <w:rsid w:val="00040B7F"/>
    <w:rsid w:val="00040E81"/>
    <w:rsid w:val="00047DC2"/>
    <w:rsid w:val="00052AAF"/>
    <w:rsid w:val="00055665"/>
    <w:rsid w:val="00056AAE"/>
    <w:rsid w:val="00056BE3"/>
    <w:rsid w:val="00060B40"/>
    <w:rsid w:val="00063F93"/>
    <w:rsid w:val="00066E3D"/>
    <w:rsid w:val="000677C4"/>
    <w:rsid w:val="00070E20"/>
    <w:rsid w:val="0007256F"/>
    <w:rsid w:val="00073035"/>
    <w:rsid w:val="00076DA9"/>
    <w:rsid w:val="000801DC"/>
    <w:rsid w:val="00080D8B"/>
    <w:rsid w:val="00080DB9"/>
    <w:rsid w:val="000816A7"/>
    <w:rsid w:val="00083B5A"/>
    <w:rsid w:val="00090A15"/>
    <w:rsid w:val="00091662"/>
    <w:rsid w:val="0009333B"/>
    <w:rsid w:val="00095542"/>
    <w:rsid w:val="000962DE"/>
    <w:rsid w:val="000A02C0"/>
    <w:rsid w:val="000A2956"/>
    <w:rsid w:val="000A5A10"/>
    <w:rsid w:val="000A744E"/>
    <w:rsid w:val="000A7663"/>
    <w:rsid w:val="000B43B3"/>
    <w:rsid w:val="000B4BE3"/>
    <w:rsid w:val="000B5773"/>
    <w:rsid w:val="000B577F"/>
    <w:rsid w:val="000B6084"/>
    <w:rsid w:val="000B6715"/>
    <w:rsid w:val="000C0AEF"/>
    <w:rsid w:val="000C0E52"/>
    <w:rsid w:val="000C170B"/>
    <w:rsid w:val="000C2EB5"/>
    <w:rsid w:val="000C363A"/>
    <w:rsid w:val="000C475A"/>
    <w:rsid w:val="000C53FA"/>
    <w:rsid w:val="000C5654"/>
    <w:rsid w:val="000C6DB9"/>
    <w:rsid w:val="000D0514"/>
    <w:rsid w:val="000D2816"/>
    <w:rsid w:val="000E0AA9"/>
    <w:rsid w:val="000E130D"/>
    <w:rsid w:val="000E1BDB"/>
    <w:rsid w:val="000E3B46"/>
    <w:rsid w:val="000E4052"/>
    <w:rsid w:val="000E54AD"/>
    <w:rsid w:val="000F33A8"/>
    <w:rsid w:val="000F4306"/>
    <w:rsid w:val="000F5CE7"/>
    <w:rsid w:val="000F6382"/>
    <w:rsid w:val="000F6C76"/>
    <w:rsid w:val="0010155A"/>
    <w:rsid w:val="001027CC"/>
    <w:rsid w:val="00106199"/>
    <w:rsid w:val="00107B39"/>
    <w:rsid w:val="00107EC9"/>
    <w:rsid w:val="001115BB"/>
    <w:rsid w:val="0011247F"/>
    <w:rsid w:val="001131CD"/>
    <w:rsid w:val="00121B35"/>
    <w:rsid w:val="001227B3"/>
    <w:rsid w:val="00123A31"/>
    <w:rsid w:val="00124C75"/>
    <w:rsid w:val="0012515A"/>
    <w:rsid w:val="00126E0E"/>
    <w:rsid w:val="00127147"/>
    <w:rsid w:val="0013090E"/>
    <w:rsid w:val="00130E08"/>
    <w:rsid w:val="00132BC2"/>
    <w:rsid w:val="00135560"/>
    <w:rsid w:val="00135E37"/>
    <w:rsid w:val="00142866"/>
    <w:rsid w:val="0014599D"/>
    <w:rsid w:val="00147BBD"/>
    <w:rsid w:val="001501E7"/>
    <w:rsid w:val="00154880"/>
    <w:rsid w:val="00156E9A"/>
    <w:rsid w:val="001610F4"/>
    <w:rsid w:val="00161B3E"/>
    <w:rsid w:val="00161C7C"/>
    <w:rsid w:val="00163963"/>
    <w:rsid w:val="00164F00"/>
    <w:rsid w:val="001670F4"/>
    <w:rsid w:val="00171FFE"/>
    <w:rsid w:val="00172AC7"/>
    <w:rsid w:val="001737A4"/>
    <w:rsid w:val="00174BDB"/>
    <w:rsid w:val="00175588"/>
    <w:rsid w:val="00177BF7"/>
    <w:rsid w:val="00177ECA"/>
    <w:rsid w:val="00177F7B"/>
    <w:rsid w:val="00180242"/>
    <w:rsid w:val="00180CB4"/>
    <w:rsid w:val="0018134C"/>
    <w:rsid w:val="00184F2B"/>
    <w:rsid w:val="00185043"/>
    <w:rsid w:val="0018614A"/>
    <w:rsid w:val="0018716A"/>
    <w:rsid w:val="00190A46"/>
    <w:rsid w:val="001952E4"/>
    <w:rsid w:val="00196A8A"/>
    <w:rsid w:val="001976CC"/>
    <w:rsid w:val="00197981"/>
    <w:rsid w:val="001A051B"/>
    <w:rsid w:val="001A321B"/>
    <w:rsid w:val="001A35F2"/>
    <w:rsid w:val="001A49F9"/>
    <w:rsid w:val="001A4D56"/>
    <w:rsid w:val="001A5B82"/>
    <w:rsid w:val="001A5C20"/>
    <w:rsid w:val="001A77C9"/>
    <w:rsid w:val="001B20D7"/>
    <w:rsid w:val="001B53A3"/>
    <w:rsid w:val="001B5EE4"/>
    <w:rsid w:val="001B7C0D"/>
    <w:rsid w:val="001B7D83"/>
    <w:rsid w:val="001C12F4"/>
    <w:rsid w:val="001C2164"/>
    <w:rsid w:val="001C2F79"/>
    <w:rsid w:val="001C390D"/>
    <w:rsid w:val="001C44D6"/>
    <w:rsid w:val="001C4961"/>
    <w:rsid w:val="001C58A5"/>
    <w:rsid w:val="001C6994"/>
    <w:rsid w:val="001C710B"/>
    <w:rsid w:val="001C7D6D"/>
    <w:rsid w:val="001C7E4A"/>
    <w:rsid w:val="001C7F69"/>
    <w:rsid w:val="001D15BC"/>
    <w:rsid w:val="001D229F"/>
    <w:rsid w:val="001D34A4"/>
    <w:rsid w:val="001D36E3"/>
    <w:rsid w:val="001D4B1B"/>
    <w:rsid w:val="001D64D2"/>
    <w:rsid w:val="001D6BFE"/>
    <w:rsid w:val="001D7DB4"/>
    <w:rsid w:val="001E0483"/>
    <w:rsid w:val="001E1819"/>
    <w:rsid w:val="001E1D02"/>
    <w:rsid w:val="001E5760"/>
    <w:rsid w:val="001F0804"/>
    <w:rsid w:val="001F110B"/>
    <w:rsid w:val="001F5953"/>
    <w:rsid w:val="001F6507"/>
    <w:rsid w:val="00201519"/>
    <w:rsid w:val="00203CF6"/>
    <w:rsid w:val="0020612C"/>
    <w:rsid w:val="00206153"/>
    <w:rsid w:val="00206629"/>
    <w:rsid w:val="002108EE"/>
    <w:rsid w:val="00210CFA"/>
    <w:rsid w:val="0021154A"/>
    <w:rsid w:val="00211A49"/>
    <w:rsid w:val="002131FF"/>
    <w:rsid w:val="002141F8"/>
    <w:rsid w:val="00220806"/>
    <w:rsid w:val="002214A9"/>
    <w:rsid w:val="002230C7"/>
    <w:rsid w:val="00224649"/>
    <w:rsid w:val="002313E5"/>
    <w:rsid w:val="002317A8"/>
    <w:rsid w:val="00233A9C"/>
    <w:rsid w:val="00233BCF"/>
    <w:rsid w:val="0023548F"/>
    <w:rsid w:val="002361E0"/>
    <w:rsid w:val="00236BFC"/>
    <w:rsid w:val="002418AB"/>
    <w:rsid w:val="00242247"/>
    <w:rsid w:val="00243151"/>
    <w:rsid w:val="002454E7"/>
    <w:rsid w:val="00247EFA"/>
    <w:rsid w:val="00250B3C"/>
    <w:rsid w:val="00251E5B"/>
    <w:rsid w:val="00253182"/>
    <w:rsid w:val="00254A5B"/>
    <w:rsid w:val="0025656B"/>
    <w:rsid w:val="00257B25"/>
    <w:rsid w:val="00260107"/>
    <w:rsid w:val="00260530"/>
    <w:rsid w:val="00265D71"/>
    <w:rsid w:val="002672F4"/>
    <w:rsid w:val="00270B7A"/>
    <w:rsid w:val="00271B47"/>
    <w:rsid w:val="002737F4"/>
    <w:rsid w:val="002742D0"/>
    <w:rsid w:val="00274921"/>
    <w:rsid w:val="00276CC7"/>
    <w:rsid w:val="0027749D"/>
    <w:rsid w:val="00280679"/>
    <w:rsid w:val="002827E1"/>
    <w:rsid w:val="002854C5"/>
    <w:rsid w:val="00286B28"/>
    <w:rsid w:val="00291CBB"/>
    <w:rsid w:val="00292E43"/>
    <w:rsid w:val="0029435C"/>
    <w:rsid w:val="00296927"/>
    <w:rsid w:val="002A0B0B"/>
    <w:rsid w:val="002A4A97"/>
    <w:rsid w:val="002A681C"/>
    <w:rsid w:val="002A76DB"/>
    <w:rsid w:val="002A7A2E"/>
    <w:rsid w:val="002A7BD8"/>
    <w:rsid w:val="002B147D"/>
    <w:rsid w:val="002B26EC"/>
    <w:rsid w:val="002B5192"/>
    <w:rsid w:val="002B718B"/>
    <w:rsid w:val="002C1E09"/>
    <w:rsid w:val="002C1FC3"/>
    <w:rsid w:val="002C24CF"/>
    <w:rsid w:val="002C2DDF"/>
    <w:rsid w:val="002C72CD"/>
    <w:rsid w:val="002D6912"/>
    <w:rsid w:val="002D71D4"/>
    <w:rsid w:val="002E0231"/>
    <w:rsid w:val="002E0668"/>
    <w:rsid w:val="002E10B4"/>
    <w:rsid w:val="002E34F6"/>
    <w:rsid w:val="002F0271"/>
    <w:rsid w:val="002F09F6"/>
    <w:rsid w:val="002F2A46"/>
    <w:rsid w:val="002F2E02"/>
    <w:rsid w:val="002F3BDF"/>
    <w:rsid w:val="002F4529"/>
    <w:rsid w:val="0030462D"/>
    <w:rsid w:val="0030477E"/>
    <w:rsid w:val="00304B93"/>
    <w:rsid w:val="003058EC"/>
    <w:rsid w:val="003069A5"/>
    <w:rsid w:val="00310422"/>
    <w:rsid w:val="00312853"/>
    <w:rsid w:val="003138AB"/>
    <w:rsid w:val="00314067"/>
    <w:rsid w:val="00316670"/>
    <w:rsid w:val="00317EFA"/>
    <w:rsid w:val="003201BF"/>
    <w:rsid w:val="003201F8"/>
    <w:rsid w:val="00324BA9"/>
    <w:rsid w:val="00330138"/>
    <w:rsid w:val="00330D6F"/>
    <w:rsid w:val="0033186D"/>
    <w:rsid w:val="0033314C"/>
    <w:rsid w:val="00333959"/>
    <w:rsid w:val="0033697F"/>
    <w:rsid w:val="00340598"/>
    <w:rsid w:val="00342A49"/>
    <w:rsid w:val="00342D38"/>
    <w:rsid w:val="003470E3"/>
    <w:rsid w:val="003476F1"/>
    <w:rsid w:val="00347DE9"/>
    <w:rsid w:val="00350CA0"/>
    <w:rsid w:val="003525C8"/>
    <w:rsid w:val="00352F5F"/>
    <w:rsid w:val="0035339A"/>
    <w:rsid w:val="003537CE"/>
    <w:rsid w:val="003547D7"/>
    <w:rsid w:val="00357045"/>
    <w:rsid w:val="0036054F"/>
    <w:rsid w:val="00361BB2"/>
    <w:rsid w:val="00361C4B"/>
    <w:rsid w:val="00362129"/>
    <w:rsid w:val="00364386"/>
    <w:rsid w:val="00366EB7"/>
    <w:rsid w:val="00367A18"/>
    <w:rsid w:val="00371A21"/>
    <w:rsid w:val="003725F1"/>
    <w:rsid w:val="003737E4"/>
    <w:rsid w:val="00374681"/>
    <w:rsid w:val="00374934"/>
    <w:rsid w:val="00375DD5"/>
    <w:rsid w:val="0037617D"/>
    <w:rsid w:val="00376A93"/>
    <w:rsid w:val="0037767B"/>
    <w:rsid w:val="00383860"/>
    <w:rsid w:val="00384F8C"/>
    <w:rsid w:val="00385E39"/>
    <w:rsid w:val="00386FC5"/>
    <w:rsid w:val="00387476"/>
    <w:rsid w:val="00392C94"/>
    <w:rsid w:val="0039412C"/>
    <w:rsid w:val="003947A0"/>
    <w:rsid w:val="00394CD1"/>
    <w:rsid w:val="00394E2E"/>
    <w:rsid w:val="003A392B"/>
    <w:rsid w:val="003A417E"/>
    <w:rsid w:val="003A4A95"/>
    <w:rsid w:val="003A4EF6"/>
    <w:rsid w:val="003A50B0"/>
    <w:rsid w:val="003A6AC3"/>
    <w:rsid w:val="003A6D71"/>
    <w:rsid w:val="003B0543"/>
    <w:rsid w:val="003B1816"/>
    <w:rsid w:val="003B3F3B"/>
    <w:rsid w:val="003B6DDE"/>
    <w:rsid w:val="003B7619"/>
    <w:rsid w:val="003C168B"/>
    <w:rsid w:val="003C16EE"/>
    <w:rsid w:val="003C276F"/>
    <w:rsid w:val="003C2DCC"/>
    <w:rsid w:val="003C3987"/>
    <w:rsid w:val="003C65DA"/>
    <w:rsid w:val="003C6C9F"/>
    <w:rsid w:val="003D2B15"/>
    <w:rsid w:val="003D3FEF"/>
    <w:rsid w:val="003D4085"/>
    <w:rsid w:val="003D4835"/>
    <w:rsid w:val="003D51D9"/>
    <w:rsid w:val="003D599E"/>
    <w:rsid w:val="003D6BB3"/>
    <w:rsid w:val="003E0799"/>
    <w:rsid w:val="003E135C"/>
    <w:rsid w:val="003E331D"/>
    <w:rsid w:val="003E4286"/>
    <w:rsid w:val="003E598C"/>
    <w:rsid w:val="003F102E"/>
    <w:rsid w:val="003F1A98"/>
    <w:rsid w:val="003F1DE6"/>
    <w:rsid w:val="003F6590"/>
    <w:rsid w:val="003F683D"/>
    <w:rsid w:val="004015FA"/>
    <w:rsid w:val="00402DCC"/>
    <w:rsid w:val="00411758"/>
    <w:rsid w:val="00412BA9"/>
    <w:rsid w:val="00416F07"/>
    <w:rsid w:val="00420779"/>
    <w:rsid w:val="0042138D"/>
    <w:rsid w:val="00422692"/>
    <w:rsid w:val="004230B6"/>
    <w:rsid w:val="00424196"/>
    <w:rsid w:val="0042478B"/>
    <w:rsid w:val="004248D7"/>
    <w:rsid w:val="0043126A"/>
    <w:rsid w:val="004321B9"/>
    <w:rsid w:val="0043529F"/>
    <w:rsid w:val="0043609C"/>
    <w:rsid w:val="004372CF"/>
    <w:rsid w:val="00437A66"/>
    <w:rsid w:val="00440458"/>
    <w:rsid w:val="004407A8"/>
    <w:rsid w:val="004408C2"/>
    <w:rsid w:val="00440C0E"/>
    <w:rsid w:val="0044629B"/>
    <w:rsid w:val="00446F24"/>
    <w:rsid w:val="0044761A"/>
    <w:rsid w:val="00453C1F"/>
    <w:rsid w:val="004564FA"/>
    <w:rsid w:val="0045726C"/>
    <w:rsid w:val="0045738A"/>
    <w:rsid w:val="004579B2"/>
    <w:rsid w:val="004603FD"/>
    <w:rsid w:val="00462384"/>
    <w:rsid w:val="0046305D"/>
    <w:rsid w:val="004642E9"/>
    <w:rsid w:val="00465BBC"/>
    <w:rsid w:val="00467565"/>
    <w:rsid w:val="00471724"/>
    <w:rsid w:val="00471BC6"/>
    <w:rsid w:val="004723AF"/>
    <w:rsid w:val="0047304C"/>
    <w:rsid w:val="0047636C"/>
    <w:rsid w:val="00477BA5"/>
    <w:rsid w:val="00480C95"/>
    <w:rsid w:val="00481A4B"/>
    <w:rsid w:val="00485007"/>
    <w:rsid w:val="0048763F"/>
    <w:rsid w:val="00490BF1"/>
    <w:rsid w:val="004928C8"/>
    <w:rsid w:val="00495B1E"/>
    <w:rsid w:val="004A6CC3"/>
    <w:rsid w:val="004A7D57"/>
    <w:rsid w:val="004B1AFC"/>
    <w:rsid w:val="004B475E"/>
    <w:rsid w:val="004B4F16"/>
    <w:rsid w:val="004B73BE"/>
    <w:rsid w:val="004C10FB"/>
    <w:rsid w:val="004C1438"/>
    <w:rsid w:val="004C1A34"/>
    <w:rsid w:val="004C472D"/>
    <w:rsid w:val="004C54A5"/>
    <w:rsid w:val="004C667C"/>
    <w:rsid w:val="004D00A2"/>
    <w:rsid w:val="004D0A93"/>
    <w:rsid w:val="004D0C36"/>
    <w:rsid w:val="004D1F70"/>
    <w:rsid w:val="004D2A54"/>
    <w:rsid w:val="004D486B"/>
    <w:rsid w:val="004D57A9"/>
    <w:rsid w:val="004E1C1B"/>
    <w:rsid w:val="004E248E"/>
    <w:rsid w:val="004E4904"/>
    <w:rsid w:val="004E67A7"/>
    <w:rsid w:val="004E75E0"/>
    <w:rsid w:val="004E7C35"/>
    <w:rsid w:val="004F447A"/>
    <w:rsid w:val="004F4F96"/>
    <w:rsid w:val="0050007E"/>
    <w:rsid w:val="00500FB5"/>
    <w:rsid w:val="00501B00"/>
    <w:rsid w:val="00501CD1"/>
    <w:rsid w:val="00501DD6"/>
    <w:rsid w:val="00504D7D"/>
    <w:rsid w:val="00505B8F"/>
    <w:rsid w:val="00505FBA"/>
    <w:rsid w:val="00506178"/>
    <w:rsid w:val="005100B3"/>
    <w:rsid w:val="00511C79"/>
    <w:rsid w:val="005121E8"/>
    <w:rsid w:val="005157BC"/>
    <w:rsid w:val="00515B76"/>
    <w:rsid w:val="00516338"/>
    <w:rsid w:val="00521E3C"/>
    <w:rsid w:val="00522C86"/>
    <w:rsid w:val="00523270"/>
    <w:rsid w:val="005237CF"/>
    <w:rsid w:val="00524C97"/>
    <w:rsid w:val="00526FB6"/>
    <w:rsid w:val="00527B54"/>
    <w:rsid w:val="00527EF4"/>
    <w:rsid w:val="005351B3"/>
    <w:rsid w:val="00537F5F"/>
    <w:rsid w:val="005408F3"/>
    <w:rsid w:val="00541288"/>
    <w:rsid w:val="00542779"/>
    <w:rsid w:val="00546033"/>
    <w:rsid w:val="00547E45"/>
    <w:rsid w:val="00550942"/>
    <w:rsid w:val="00552EAD"/>
    <w:rsid w:val="005530A4"/>
    <w:rsid w:val="0055630D"/>
    <w:rsid w:val="005601C7"/>
    <w:rsid w:val="0056070A"/>
    <w:rsid w:val="00561272"/>
    <w:rsid w:val="00562755"/>
    <w:rsid w:val="005643CA"/>
    <w:rsid w:val="00565651"/>
    <w:rsid w:val="00566250"/>
    <w:rsid w:val="00570CA4"/>
    <w:rsid w:val="00570F0B"/>
    <w:rsid w:val="00572BBF"/>
    <w:rsid w:val="00572DE7"/>
    <w:rsid w:val="00583646"/>
    <w:rsid w:val="00583F84"/>
    <w:rsid w:val="00583FB7"/>
    <w:rsid w:val="00584108"/>
    <w:rsid w:val="00591068"/>
    <w:rsid w:val="005922DC"/>
    <w:rsid w:val="0059459B"/>
    <w:rsid w:val="005A29AF"/>
    <w:rsid w:val="005A37D3"/>
    <w:rsid w:val="005A5E79"/>
    <w:rsid w:val="005A63F2"/>
    <w:rsid w:val="005A7043"/>
    <w:rsid w:val="005B1936"/>
    <w:rsid w:val="005B48E4"/>
    <w:rsid w:val="005B52C9"/>
    <w:rsid w:val="005B6851"/>
    <w:rsid w:val="005B766A"/>
    <w:rsid w:val="005C009A"/>
    <w:rsid w:val="005C0A85"/>
    <w:rsid w:val="005C1177"/>
    <w:rsid w:val="005C1556"/>
    <w:rsid w:val="005C2A01"/>
    <w:rsid w:val="005C3D78"/>
    <w:rsid w:val="005C4095"/>
    <w:rsid w:val="005C60FF"/>
    <w:rsid w:val="005D0356"/>
    <w:rsid w:val="005D1A7F"/>
    <w:rsid w:val="005D1DE5"/>
    <w:rsid w:val="005D34BC"/>
    <w:rsid w:val="005D49E8"/>
    <w:rsid w:val="005D5009"/>
    <w:rsid w:val="005D59FA"/>
    <w:rsid w:val="005D7350"/>
    <w:rsid w:val="005E0062"/>
    <w:rsid w:val="005E228D"/>
    <w:rsid w:val="005E305C"/>
    <w:rsid w:val="005E406E"/>
    <w:rsid w:val="005E6B63"/>
    <w:rsid w:val="005F012C"/>
    <w:rsid w:val="005F204A"/>
    <w:rsid w:val="005F2D1C"/>
    <w:rsid w:val="005F3A8C"/>
    <w:rsid w:val="005F70A1"/>
    <w:rsid w:val="0060297A"/>
    <w:rsid w:val="006044FD"/>
    <w:rsid w:val="0060574E"/>
    <w:rsid w:val="006059DB"/>
    <w:rsid w:val="0060784B"/>
    <w:rsid w:val="00613B66"/>
    <w:rsid w:val="006145FE"/>
    <w:rsid w:val="00615CA1"/>
    <w:rsid w:val="00617A11"/>
    <w:rsid w:val="00617E84"/>
    <w:rsid w:val="006203D2"/>
    <w:rsid w:val="00622614"/>
    <w:rsid w:val="0062264B"/>
    <w:rsid w:val="00622A4B"/>
    <w:rsid w:val="00623F05"/>
    <w:rsid w:val="00624BB3"/>
    <w:rsid w:val="006325DC"/>
    <w:rsid w:val="0063482F"/>
    <w:rsid w:val="00634A1D"/>
    <w:rsid w:val="00635884"/>
    <w:rsid w:val="00640BE1"/>
    <w:rsid w:val="00642D21"/>
    <w:rsid w:val="00644072"/>
    <w:rsid w:val="006465E2"/>
    <w:rsid w:val="00652C35"/>
    <w:rsid w:val="00652DF0"/>
    <w:rsid w:val="00657C78"/>
    <w:rsid w:val="00662555"/>
    <w:rsid w:val="00662CB5"/>
    <w:rsid w:val="00662D92"/>
    <w:rsid w:val="00662EE4"/>
    <w:rsid w:val="00663EE5"/>
    <w:rsid w:val="00664188"/>
    <w:rsid w:val="00665F87"/>
    <w:rsid w:val="0066703F"/>
    <w:rsid w:val="0066723D"/>
    <w:rsid w:val="00672299"/>
    <w:rsid w:val="00673170"/>
    <w:rsid w:val="006811DB"/>
    <w:rsid w:val="0068449B"/>
    <w:rsid w:val="0068711F"/>
    <w:rsid w:val="0068755B"/>
    <w:rsid w:val="006878FC"/>
    <w:rsid w:val="00687C55"/>
    <w:rsid w:val="00691B5D"/>
    <w:rsid w:val="00692DEC"/>
    <w:rsid w:val="006943F4"/>
    <w:rsid w:val="006949CF"/>
    <w:rsid w:val="00697100"/>
    <w:rsid w:val="00697E8C"/>
    <w:rsid w:val="006A0CB1"/>
    <w:rsid w:val="006A207F"/>
    <w:rsid w:val="006A2CE3"/>
    <w:rsid w:val="006A3FCC"/>
    <w:rsid w:val="006A4F28"/>
    <w:rsid w:val="006A545F"/>
    <w:rsid w:val="006A5700"/>
    <w:rsid w:val="006A5945"/>
    <w:rsid w:val="006A59EC"/>
    <w:rsid w:val="006A6728"/>
    <w:rsid w:val="006B0513"/>
    <w:rsid w:val="006B0F61"/>
    <w:rsid w:val="006B1EA0"/>
    <w:rsid w:val="006B6AA8"/>
    <w:rsid w:val="006C1260"/>
    <w:rsid w:val="006C1CC4"/>
    <w:rsid w:val="006C20AE"/>
    <w:rsid w:val="006C336C"/>
    <w:rsid w:val="006C3672"/>
    <w:rsid w:val="006C3C98"/>
    <w:rsid w:val="006C3D2F"/>
    <w:rsid w:val="006C5328"/>
    <w:rsid w:val="006D0EB0"/>
    <w:rsid w:val="006D2780"/>
    <w:rsid w:val="006E1027"/>
    <w:rsid w:val="006E20FF"/>
    <w:rsid w:val="006E2371"/>
    <w:rsid w:val="006E31D2"/>
    <w:rsid w:val="006E431F"/>
    <w:rsid w:val="006F10BA"/>
    <w:rsid w:val="006F2E9D"/>
    <w:rsid w:val="006F3D35"/>
    <w:rsid w:val="006F485D"/>
    <w:rsid w:val="006F4E4A"/>
    <w:rsid w:val="006F5C28"/>
    <w:rsid w:val="006F6836"/>
    <w:rsid w:val="00701271"/>
    <w:rsid w:val="0070251A"/>
    <w:rsid w:val="00703114"/>
    <w:rsid w:val="00703510"/>
    <w:rsid w:val="00703B45"/>
    <w:rsid w:val="00710E3E"/>
    <w:rsid w:val="00713DE3"/>
    <w:rsid w:val="0071435A"/>
    <w:rsid w:val="00723A60"/>
    <w:rsid w:val="00724C9A"/>
    <w:rsid w:val="007257BD"/>
    <w:rsid w:val="00731A8A"/>
    <w:rsid w:val="00734457"/>
    <w:rsid w:val="007373A2"/>
    <w:rsid w:val="00737BDA"/>
    <w:rsid w:val="007406F2"/>
    <w:rsid w:val="00744758"/>
    <w:rsid w:val="00744AD5"/>
    <w:rsid w:val="00746E1B"/>
    <w:rsid w:val="00746E98"/>
    <w:rsid w:val="007470F8"/>
    <w:rsid w:val="00752CC6"/>
    <w:rsid w:val="00754779"/>
    <w:rsid w:val="00757008"/>
    <w:rsid w:val="00757972"/>
    <w:rsid w:val="00760736"/>
    <w:rsid w:val="00760FDC"/>
    <w:rsid w:val="00765589"/>
    <w:rsid w:val="00767CBB"/>
    <w:rsid w:val="007708B2"/>
    <w:rsid w:val="007724D8"/>
    <w:rsid w:val="00772582"/>
    <w:rsid w:val="0077475D"/>
    <w:rsid w:val="00775850"/>
    <w:rsid w:val="00775DD5"/>
    <w:rsid w:val="00776463"/>
    <w:rsid w:val="007826C6"/>
    <w:rsid w:val="007838B7"/>
    <w:rsid w:val="007906C1"/>
    <w:rsid w:val="0079139E"/>
    <w:rsid w:val="007932E9"/>
    <w:rsid w:val="00796086"/>
    <w:rsid w:val="0079665D"/>
    <w:rsid w:val="007A0096"/>
    <w:rsid w:val="007A5C4C"/>
    <w:rsid w:val="007A5C55"/>
    <w:rsid w:val="007A5F63"/>
    <w:rsid w:val="007A6362"/>
    <w:rsid w:val="007A691E"/>
    <w:rsid w:val="007A6A19"/>
    <w:rsid w:val="007B2A35"/>
    <w:rsid w:val="007B3B82"/>
    <w:rsid w:val="007B4E0D"/>
    <w:rsid w:val="007B5A1F"/>
    <w:rsid w:val="007B69F3"/>
    <w:rsid w:val="007C2405"/>
    <w:rsid w:val="007C373B"/>
    <w:rsid w:val="007C7EC0"/>
    <w:rsid w:val="007D2801"/>
    <w:rsid w:val="007D2A04"/>
    <w:rsid w:val="007D6512"/>
    <w:rsid w:val="007D6E02"/>
    <w:rsid w:val="007E02E9"/>
    <w:rsid w:val="007E191B"/>
    <w:rsid w:val="007E250F"/>
    <w:rsid w:val="007E2B21"/>
    <w:rsid w:val="007E4E6D"/>
    <w:rsid w:val="007E73BE"/>
    <w:rsid w:val="007F2101"/>
    <w:rsid w:val="007F4A76"/>
    <w:rsid w:val="007F6A89"/>
    <w:rsid w:val="007F7784"/>
    <w:rsid w:val="007F7FF7"/>
    <w:rsid w:val="00802AD8"/>
    <w:rsid w:val="00802B41"/>
    <w:rsid w:val="00802C32"/>
    <w:rsid w:val="00805532"/>
    <w:rsid w:val="00805C0B"/>
    <w:rsid w:val="00810407"/>
    <w:rsid w:val="008141B7"/>
    <w:rsid w:val="00821348"/>
    <w:rsid w:val="00822114"/>
    <w:rsid w:val="0082262C"/>
    <w:rsid w:val="00822C6D"/>
    <w:rsid w:val="00822CBC"/>
    <w:rsid w:val="0082367F"/>
    <w:rsid w:val="00831778"/>
    <w:rsid w:val="00832C72"/>
    <w:rsid w:val="00834577"/>
    <w:rsid w:val="008349D2"/>
    <w:rsid w:val="00841605"/>
    <w:rsid w:val="008429DE"/>
    <w:rsid w:val="00843CC5"/>
    <w:rsid w:val="0084696B"/>
    <w:rsid w:val="008501C7"/>
    <w:rsid w:val="008504F6"/>
    <w:rsid w:val="0085467B"/>
    <w:rsid w:val="00854A71"/>
    <w:rsid w:val="008577F1"/>
    <w:rsid w:val="00860C57"/>
    <w:rsid w:val="00862606"/>
    <w:rsid w:val="00865400"/>
    <w:rsid w:val="00870034"/>
    <w:rsid w:val="0087012D"/>
    <w:rsid w:val="0087362D"/>
    <w:rsid w:val="00880F59"/>
    <w:rsid w:val="00881ED5"/>
    <w:rsid w:val="00883F50"/>
    <w:rsid w:val="008841B9"/>
    <w:rsid w:val="0088555D"/>
    <w:rsid w:val="008873A2"/>
    <w:rsid w:val="008906CA"/>
    <w:rsid w:val="0089165E"/>
    <w:rsid w:val="008946F8"/>
    <w:rsid w:val="00894DE9"/>
    <w:rsid w:val="008A3920"/>
    <w:rsid w:val="008A3B34"/>
    <w:rsid w:val="008A442E"/>
    <w:rsid w:val="008A496A"/>
    <w:rsid w:val="008A4E82"/>
    <w:rsid w:val="008A54AE"/>
    <w:rsid w:val="008A589C"/>
    <w:rsid w:val="008A5B5C"/>
    <w:rsid w:val="008B0B62"/>
    <w:rsid w:val="008B22E0"/>
    <w:rsid w:val="008B35E3"/>
    <w:rsid w:val="008B6718"/>
    <w:rsid w:val="008C00BC"/>
    <w:rsid w:val="008C09B3"/>
    <w:rsid w:val="008C1774"/>
    <w:rsid w:val="008C7438"/>
    <w:rsid w:val="008D26EC"/>
    <w:rsid w:val="008D4761"/>
    <w:rsid w:val="008D7615"/>
    <w:rsid w:val="008E39E6"/>
    <w:rsid w:val="008E521C"/>
    <w:rsid w:val="008E70FE"/>
    <w:rsid w:val="008F0285"/>
    <w:rsid w:val="008F0A2C"/>
    <w:rsid w:val="008F1EEB"/>
    <w:rsid w:val="008F43CA"/>
    <w:rsid w:val="008F528D"/>
    <w:rsid w:val="008F54AE"/>
    <w:rsid w:val="008F69AD"/>
    <w:rsid w:val="008F69DE"/>
    <w:rsid w:val="008F76BC"/>
    <w:rsid w:val="00901D02"/>
    <w:rsid w:val="009024B7"/>
    <w:rsid w:val="00902A0C"/>
    <w:rsid w:val="0090308C"/>
    <w:rsid w:val="00903383"/>
    <w:rsid w:val="00903F18"/>
    <w:rsid w:val="0090486F"/>
    <w:rsid w:val="0091250B"/>
    <w:rsid w:val="00912D64"/>
    <w:rsid w:val="00914C84"/>
    <w:rsid w:val="00917D04"/>
    <w:rsid w:val="00920049"/>
    <w:rsid w:val="00920D21"/>
    <w:rsid w:val="009213D6"/>
    <w:rsid w:val="00921B01"/>
    <w:rsid w:val="0092252C"/>
    <w:rsid w:val="009263B5"/>
    <w:rsid w:val="0092684E"/>
    <w:rsid w:val="00927815"/>
    <w:rsid w:val="00933F69"/>
    <w:rsid w:val="00934FD2"/>
    <w:rsid w:val="0093646C"/>
    <w:rsid w:val="00941053"/>
    <w:rsid w:val="00941CD9"/>
    <w:rsid w:val="009435BA"/>
    <w:rsid w:val="00943ACC"/>
    <w:rsid w:val="00943C31"/>
    <w:rsid w:val="00945435"/>
    <w:rsid w:val="00947390"/>
    <w:rsid w:val="00947BC5"/>
    <w:rsid w:val="0095075B"/>
    <w:rsid w:val="00952386"/>
    <w:rsid w:val="0095337F"/>
    <w:rsid w:val="00953D02"/>
    <w:rsid w:val="00953F67"/>
    <w:rsid w:val="009548C5"/>
    <w:rsid w:val="009562AC"/>
    <w:rsid w:val="00960157"/>
    <w:rsid w:val="009618BB"/>
    <w:rsid w:val="00962E51"/>
    <w:rsid w:val="009632FB"/>
    <w:rsid w:val="00965594"/>
    <w:rsid w:val="00965A87"/>
    <w:rsid w:val="00967395"/>
    <w:rsid w:val="00972B6D"/>
    <w:rsid w:val="00975D34"/>
    <w:rsid w:val="00980370"/>
    <w:rsid w:val="00982172"/>
    <w:rsid w:val="0098554C"/>
    <w:rsid w:val="009860C5"/>
    <w:rsid w:val="009861E5"/>
    <w:rsid w:val="0098650F"/>
    <w:rsid w:val="00990105"/>
    <w:rsid w:val="00992FCD"/>
    <w:rsid w:val="0099456F"/>
    <w:rsid w:val="009964FB"/>
    <w:rsid w:val="0099692F"/>
    <w:rsid w:val="00996BB1"/>
    <w:rsid w:val="009A0A31"/>
    <w:rsid w:val="009A2076"/>
    <w:rsid w:val="009A34DC"/>
    <w:rsid w:val="009A415F"/>
    <w:rsid w:val="009A44D8"/>
    <w:rsid w:val="009A4A7B"/>
    <w:rsid w:val="009A5499"/>
    <w:rsid w:val="009A5D6E"/>
    <w:rsid w:val="009A67F6"/>
    <w:rsid w:val="009A7FE4"/>
    <w:rsid w:val="009B3F32"/>
    <w:rsid w:val="009B5F4B"/>
    <w:rsid w:val="009C10A6"/>
    <w:rsid w:val="009C5E35"/>
    <w:rsid w:val="009C7995"/>
    <w:rsid w:val="009D30FB"/>
    <w:rsid w:val="009D368B"/>
    <w:rsid w:val="009D4610"/>
    <w:rsid w:val="009D60C6"/>
    <w:rsid w:val="009D7168"/>
    <w:rsid w:val="009E57AD"/>
    <w:rsid w:val="009E6194"/>
    <w:rsid w:val="009E698E"/>
    <w:rsid w:val="009E6BB7"/>
    <w:rsid w:val="009F0464"/>
    <w:rsid w:val="009F0F65"/>
    <w:rsid w:val="009F181D"/>
    <w:rsid w:val="009F19EA"/>
    <w:rsid w:val="009F6002"/>
    <w:rsid w:val="009F61EC"/>
    <w:rsid w:val="00A015E5"/>
    <w:rsid w:val="00A01E40"/>
    <w:rsid w:val="00A04228"/>
    <w:rsid w:val="00A06974"/>
    <w:rsid w:val="00A07F13"/>
    <w:rsid w:val="00A1046B"/>
    <w:rsid w:val="00A105A0"/>
    <w:rsid w:val="00A111E6"/>
    <w:rsid w:val="00A124E6"/>
    <w:rsid w:val="00A12D15"/>
    <w:rsid w:val="00A1388D"/>
    <w:rsid w:val="00A1475B"/>
    <w:rsid w:val="00A14CBF"/>
    <w:rsid w:val="00A16029"/>
    <w:rsid w:val="00A16B9A"/>
    <w:rsid w:val="00A16D18"/>
    <w:rsid w:val="00A175BE"/>
    <w:rsid w:val="00A17730"/>
    <w:rsid w:val="00A17769"/>
    <w:rsid w:val="00A2040D"/>
    <w:rsid w:val="00A22A12"/>
    <w:rsid w:val="00A22AA2"/>
    <w:rsid w:val="00A2572D"/>
    <w:rsid w:val="00A30975"/>
    <w:rsid w:val="00A30CDE"/>
    <w:rsid w:val="00A3283B"/>
    <w:rsid w:val="00A328AA"/>
    <w:rsid w:val="00A349DA"/>
    <w:rsid w:val="00A421EB"/>
    <w:rsid w:val="00A44883"/>
    <w:rsid w:val="00A44AFC"/>
    <w:rsid w:val="00A44E3A"/>
    <w:rsid w:val="00A45CF2"/>
    <w:rsid w:val="00A463AD"/>
    <w:rsid w:val="00A4739B"/>
    <w:rsid w:val="00A570DC"/>
    <w:rsid w:val="00A60E2F"/>
    <w:rsid w:val="00A61D14"/>
    <w:rsid w:val="00A6789D"/>
    <w:rsid w:val="00A72D3E"/>
    <w:rsid w:val="00A72F57"/>
    <w:rsid w:val="00A733D3"/>
    <w:rsid w:val="00A74617"/>
    <w:rsid w:val="00A761AC"/>
    <w:rsid w:val="00A7648F"/>
    <w:rsid w:val="00A7707C"/>
    <w:rsid w:val="00A77410"/>
    <w:rsid w:val="00A80F0E"/>
    <w:rsid w:val="00A81517"/>
    <w:rsid w:val="00A815BB"/>
    <w:rsid w:val="00A83471"/>
    <w:rsid w:val="00A8579D"/>
    <w:rsid w:val="00A860AE"/>
    <w:rsid w:val="00A90289"/>
    <w:rsid w:val="00A92493"/>
    <w:rsid w:val="00A9259D"/>
    <w:rsid w:val="00A94B3D"/>
    <w:rsid w:val="00A95BA0"/>
    <w:rsid w:val="00AA1622"/>
    <w:rsid w:val="00AA173A"/>
    <w:rsid w:val="00AA3055"/>
    <w:rsid w:val="00AA4D29"/>
    <w:rsid w:val="00AA5302"/>
    <w:rsid w:val="00AA5666"/>
    <w:rsid w:val="00AA6198"/>
    <w:rsid w:val="00AA7224"/>
    <w:rsid w:val="00AA75FC"/>
    <w:rsid w:val="00AA7CD7"/>
    <w:rsid w:val="00AB2207"/>
    <w:rsid w:val="00AB2E43"/>
    <w:rsid w:val="00AC4FBC"/>
    <w:rsid w:val="00AC569C"/>
    <w:rsid w:val="00AC57BD"/>
    <w:rsid w:val="00AC6E8D"/>
    <w:rsid w:val="00AC7672"/>
    <w:rsid w:val="00AC77DC"/>
    <w:rsid w:val="00AD00A8"/>
    <w:rsid w:val="00AD0394"/>
    <w:rsid w:val="00AD17D9"/>
    <w:rsid w:val="00AD22C5"/>
    <w:rsid w:val="00AD455D"/>
    <w:rsid w:val="00AD4CB3"/>
    <w:rsid w:val="00AD5D70"/>
    <w:rsid w:val="00AE5041"/>
    <w:rsid w:val="00AE5624"/>
    <w:rsid w:val="00AE647F"/>
    <w:rsid w:val="00AE7756"/>
    <w:rsid w:val="00AF04EA"/>
    <w:rsid w:val="00AF0635"/>
    <w:rsid w:val="00AF469A"/>
    <w:rsid w:val="00AF4779"/>
    <w:rsid w:val="00AF4FEE"/>
    <w:rsid w:val="00AF5201"/>
    <w:rsid w:val="00AF5CDC"/>
    <w:rsid w:val="00AF7DB0"/>
    <w:rsid w:val="00AF7E95"/>
    <w:rsid w:val="00B00B2B"/>
    <w:rsid w:val="00B0189D"/>
    <w:rsid w:val="00B025E8"/>
    <w:rsid w:val="00B02803"/>
    <w:rsid w:val="00B058E7"/>
    <w:rsid w:val="00B0649B"/>
    <w:rsid w:val="00B10BD6"/>
    <w:rsid w:val="00B11BB7"/>
    <w:rsid w:val="00B1350B"/>
    <w:rsid w:val="00B138DC"/>
    <w:rsid w:val="00B149AF"/>
    <w:rsid w:val="00B251AB"/>
    <w:rsid w:val="00B26C6F"/>
    <w:rsid w:val="00B30FB8"/>
    <w:rsid w:val="00B31570"/>
    <w:rsid w:val="00B323F7"/>
    <w:rsid w:val="00B366E0"/>
    <w:rsid w:val="00B37817"/>
    <w:rsid w:val="00B40803"/>
    <w:rsid w:val="00B45B36"/>
    <w:rsid w:val="00B471E0"/>
    <w:rsid w:val="00B47242"/>
    <w:rsid w:val="00B47F5D"/>
    <w:rsid w:val="00B51F18"/>
    <w:rsid w:val="00B616BE"/>
    <w:rsid w:val="00B637E3"/>
    <w:rsid w:val="00B64617"/>
    <w:rsid w:val="00B64B90"/>
    <w:rsid w:val="00B65F59"/>
    <w:rsid w:val="00B67AF3"/>
    <w:rsid w:val="00B75BED"/>
    <w:rsid w:val="00B75DC2"/>
    <w:rsid w:val="00B76178"/>
    <w:rsid w:val="00B76824"/>
    <w:rsid w:val="00B77DDA"/>
    <w:rsid w:val="00B81908"/>
    <w:rsid w:val="00B819A5"/>
    <w:rsid w:val="00B83872"/>
    <w:rsid w:val="00B87DF2"/>
    <w:rsid w:val="00B9027B"/>
    <w:rsid w:val="00B9088F"/>
    <w:rsid w:val="00B90C8F"/>
    <w:rsid w:val="00B91832"/>
    <w:rsid w:val="00B92194"/>
    <w:rsid w:val="00B928E9"/>
    <w:rsid w:val="00B92A73"/>
    <w:rsid w:val="00B94895"/>
    <w:rsid w:val="00BA2E75"/>
    <w:rsid w:val="00BA56F1"/>
    <w:rsid w:val="00BA5F6B"/>
    <w:rsid w:val="00BA7223"/>
    <w:rsid w:val="00BA74D3"/>
    <w:rsid w:val="00BA7872"/>
    <w:rsid w:val="00BB4388"/>
    <w:rsid w:val="00BB46E2"/>
    <w:rsid w:val="00BB6E28"/>
    <w:rsid w:val="00BC2C4A"/>
    <w:rsid w:val="00BC356D"/>
    <w:rsid w:val="00BC4FEA"/>
    <w:rsid w:val="00BC685B"/>
    <w:rsid w:val="00BD0DE2"/>
    <w:rsid w:val="00BD0E9D"/>
    <w:rsid w:val="00BD2396"/>
    <w:rsid w:val="00BD2E3F"/>
    <w:rsid w:val="00BD4855"/>
    <w:rsid w:val="00BD4BF7"/>
    <w:rsid w:val="00BD5A48"/>
    <w:rsid w:val="00BE0052"/>
    <w:rsid w:val="00BE17C9"/>
    <w:rsid w:val="00BE38B5"/>
    <w:rsid w:val="00BE689C"/>
    <w:rsid w:val="00BE7487"/>
    <w:rsid w:val="00BF04E6"/>
    <w:rsid w:val="00BF3372"/>
    <w:rsid w:val="00C01FF1"/>
    <w:rsid w:val="00C02104"/>
    <w:rsid w:val="00C115A3"/>
    <w:rsid w:val="00C11895"/>
    <w:rsid w:val="00C1211A"/>
    <w:rsid w:val="00C12161"/>
    <w:rsid w:val="00C14592"/>
    <w:rsid w:val="00C15C5D"/>
    <w:rsid w:val="00C17A27"/>
    <w:rsid w:val="00C22982"/>
    <w:rsid w:val="00C27ED5"/>
    <w:rsid w:val="00C31CC1"/>
    <w:rsid w:val="00C333ED"/>
    <w:rsid w:val="00C33CA9"/>
    <w:rsid w:val="00C3432C"/>
    <w:rsid w:val="00C42068"/>
    <w:rsid w:val="00C4414E"/>
    <w:rsid w:val="00C446BC"/>
    <w:rsid w:val="00C45763"/>
    <w:rsid w:val="00C47EEE"/>
    <w:rsid w:val="00C50A25"/>
    <w:rsid w:val="00C5569F"/>
    <w:rsid w:val="00C57CF0"/>
    <w:rsid w:val="00C60DF9"/>
    <w:rsid w:val="00C61E74"/>
    <w:rsid w:val="00C625DB"/>
    <w:rsid w:val="00C6469C"/>
    <w:rsid w:val="00C64C6C"/>
    <w:rsid w:val="00C65CA9"/>
    <w:rsid w:val="00C70607"/>
    <w:rsid w:val="00C709E8"/>
    <w:rsid w:val="00C71C15"/>
    <w:rsid w:val="00C74EBF"/>
    <w:rsid w:val="00C75468"/>
    <w:rsid w:val="00C77663"/>
    <w:rsid w:val="00C8031F"/>
    <w:rsid w:val="00C831C7"/>
    <w:rsid w:val="00C84361"/>
    <w:rsid w:val="00C846D1"/>
    <w:rsid w:val="00C85A6F"/>
    <w:rsid w:val="00C86A5F"/>
    <w:rsid w:val="00C87B8A"/>
    <w:rsid w:val="00C90CCC"/>
    <w:rsid w:val="00C91580"/>
    <w:rsid w:val="00C93B3E"/>
    <w:rsid w:val="00C93E8C"/>
    <w:rsid w:val="00C9470A"/>
    <w:rsid w:val="00C9474A"/>
    <w:rsid w:val="00C9524E"/>
    <w:rsid w:val="00C95CA8"/>
    <w:rsid w:val="00C95D73"/>
    <w:rsid w:val="00C9776E"/>
    <w:rsid w:val="00C97C35"/>
    <w:rsid w:val="00CA0F66"/>
    <w:rsid w:val="00CA21EE"/>
    <w:rsid w:val="00CA322A"/>
    <w:rsid w:val="00CA49F2"/>
    <w:rsid w:val="00CA66BB"/>
    <w:rsid w:val="00CA6AA1"/>
    <w:rsid w:val="00CA6F11"/>
    <w:rsid w:val="00CB06D2"/>
    <w:rsid w:val="00CB22FC"/>
    <w:rsid w:val="00CB609D"/>
    <w:rsid w:val="00CB6814"/>
    <w:rsid w:val="00CB7772"/>
    <w:rsid w:val="00CB77CA"/>
    <w:rsid w:val="00CC03D7"/>
    <w:rsid w:val="00CC0C04"/>
    <w:rsid w:val="00CC19DA"/>
    <w:rsid w:val="00CC1ABF"/>
    <w:rsid w:val="00CD0A0B"/>
    <w:rsid w:val="00CD0DB9"/>
    <w:rsid w:val="00CD4105"/>
    <w:rsid w:val="00CD666B"/>
    <w:rsid w:val="00CE08F9"/>
    <w:rsid w:val="00CE29B1"/>
    <w:rsid w:val="00CE338C"/>
    <w:rsid w:val="00CE5E65"/>
    <w:rsid w:val="00CE669B"/>
    <w:rsid w:val="00CF0110"/>
    <w:rsid w:val="00CF0D57"/>
    <w:rsid w:val="00CF0E17"/>
    <w:rsid w:val="00CF377F"/>
    <w:rsid w:val="00CF41EE"/>
    <w:rsid w:val="00CF7091"/>
    <w:rsid w:val="00CF7E69"/>
    <w:rsid w:val="00D0292F"/>
    <w:rsid w:val="00D03643"/>
    <w:rsid w:val="00D06CC0"/>
    <w:rsid w:val="00D106EE"/>
    <w:rsid w:val="00D14070"/>
    <w:rsid w:val="00D1478D"/>
    <w:rsid w:val="00D15831"/>
    <w:rsid w:val="00D1595B"/>
    <w:rsid w:val="00D17B24"/>
    <w:rsid w:val="00D20235"/>
    <w:rsid w:val="00D21815"/>
    <w:rsid w:val="00D2398D"/>
    <w:rsid w:val="00D255D0"/>
    <w:rsid w:val="00D25D63"/>
    <w:rsid w:val="00D2646E"/>
    <w:rsid w:val="00D27CEA"/>
    <w:rsid w:val="00D33071"/>
    <w:rsid w:val="00D3337B"/>
    <w:rsid w:val="00D349A5"/>
    <w:rsid w:val="00D377C9"/>
    <w:rsid w:val="00D4064A"/>
    <w:rsid w:val="00D40717"/>
    <w:rsid w:val="00D43174"/>
    <w:rsid w:val="00D43B10"/>
    <w:rsid w:val="00D45E27"/>
    <w:rsid w:val="00D46049"/>
    <w:rsid w:val="00D500C1"/>
    <w:rsid w:val="00D5178B"/>
    <w:rsid w:val="00D54C85"/>
    <w:rsid w:val="00D57DB6"/>
    <w:rsid w:val="00D626AD"/>
    <w:rsid w:val="00D636E3"/>
    <w:rsid w:val="00D65927"/>
    <w:rsid w:val="00D6640D"/>
    <w:rsid w:val="00D67A3D"/>
    <w:rsid w:val="00D708BD"/>
    <w:rsid w:val="00D70E62"/>
    <w:rsid w:val="00D7263F"/>
    <w:rsid w:val="00D72A15"/>
    <w:rsid w:val="00D763A4"/>
    <w:rsid w:val="00D77ADB"/>
    <w:rsid w:val="00D77F9A"/>
    <w:rsid w:val="00D85500"/>
    <w:rsid w:val="00D85A68"/>
    <w:rsid w:val="00D85C92"/>
    <w:rsid w:val="00D85C98"/>
    <w:rsid w:val="00D86E2F"/>
    <w:rsid w:val="00D8718F"/>
    <w:rsid w:val="00D91D7E"/>
    <w:rsid w:val="00D95BFB"/>
    <w:rsid w:val="00D9711B"/>
    <w:rsid w:val="00DA0AEE"/>
    <w:rsid w:val="00DA157F"/>
    <w:rsid w:val="00DA289B"/>
    <w:rsid w:val="00DA2AB9"/>
    <w:rsid w:val="00DA48E4"/>
    <w:rsid w:val="00DA6381"/>
    <w:rsid w:val="00DB0F8B"/>
    <w:rsid w:val="00DB1B0B"/>
    <w:rsid w:val="00DB27B6"/>
    <w:rsid w:val="00DB4F24"/>
    <w:rsid w:val="00DB6F97"/>
    <w:rsid w:val="00DC1909"/>
    <w:rsid w:val="00DC3F30"/>
    <w:rsid w:val="00DC781E"/>
    <w:rsid w:val="00DD01CE"/>
    <w:rsid w:val="00DD3790"/>
    <w:rsid w:val="00DE04EE"/>
    <w:rsid w:val="00DE0558"/>
    <w:rsid w:val="00DE167B"/>
    <w:rsid w:val="00DE2882"/>
    <w:rsid w:val="00DE2ABA"/>
    <w:rsid w:val="00DE30E7"/>
    <w:rsid w:val="00DE49C2"/>
    <w:rsid w:val="00DE5912"/>
    <w:rsid w:val="00DE7E68"/>
    <w:rsid w:val="00DF11B1"/>
    <w:rsid w:val="00DF40DF"/>
    <w:rsid w:val="00DF504D"/>
    <w:rsid w:val="00DF61C7"/>
    <w:rsid w:val="00E02F80"/>
    <w:rsid w:val="00E056FB"/>
    <w:rsid w:val="00E11BB3"/>
    <w:rsid w:val="00E14511"/>
    <w:rsid w:val="00E150E9"/>
    <w:rsid w:val="00E1569B"/>
    <w:rsid w:val="00E15A4D"/>
    <w:rsid w:val="00E16B82"/>
    <w:rsid w:val="00E1718E"/>
    <w:rsid w:val="00E21507"/>
    <w:rsid w:val="00E21C34"/>
    <w:rsid w:val="00E21F9D"/>
    <w:rsid w:val="00E237CD"/>
    <w:rsid w:val="00E23B82"/>
    <w:rsid w:val="00E24097"/>
    <w:rsid w:val="00E24663"/>
    <w:rsid w:val="00E30705"/>
    <w:rsid w:val="00E31024"/>
    <w:rsid w:val="00E31BB9"/>
    <w:rsid w:val="00E320E6"/>
    <w:rsid w:val="00E3337B"/>
    <w:rsid w:val="00E36B45"/>
    <w:rsid w:val="00E36E35"/>
    <w:rsid w:val="00E372B3"/>
    <w:rsid w:val="00E3760B"/>
    <w:rsid w:val="00E377E5"/>
    <w:rsid w:val="00E416A8"/>
    <w:rsid w:val="00E45B75"/>
    <w:rsid w:val="00E45C33"/>
    <w:rsid w:val="00E55B9D"/>
    <w:rsid w:val="00E5703C"/>
    <w:rsid w:val="00E571C0"/>
    <w:rsid w:val="00E665C0"/>
    <w:rsid w:val="00E67520"/>
    <w:rsid w:val="00E734DA"/>
    <w:rsid w:val="00E81377"/>
    <w:rsid w:val="00E84BA5"/>
    <w:rsid w:val="00E86123"/>
    <w:rsid w:val="00E87864"/>
    <w:rsid w:val="00E904E5"/>
    <w:rsid w:val="00E930FF"/>
    <w:rsid w:val="00E9639C"/>
    <w:rsid w:val="00E9678D"/>
    <w:rsid w:val="00E970FC"/>
    <w:rsid w:val="00EA02BF"/>
    <w:rsid w:val="00EA1186"/>
    <w:rsid w:val="00EA32B1"/>
    <w:rsid w:val="00EA3B48"/>
    <w:rsid w:val="00EA49FC"/>
    <w:rsid w:val="00EA5331"/>
    <w:rsid w:val="00EA5A3A"/>
    <w:rsid w:val="00EB1744"/>
    <w:rsid w:val="00EB3881"/>
    <w:rsid w:val="00EB3913"/>
    <w:rsid w:val="00EB412D"/>
    <w:rsid w:val="00EB4547"/>
    <w:rsid w:val="00EB5EB9"/>
    <w:rsid w:val="00EC261B"/>
    <w:rsid w:val="00EC584E"/>
    <w:rsid w:val="00EC5B19"/>
    <w:rsid w:val="00EC7648"/>
    <w:rsid w:val="00ED08FB"/>
    <w:rsid w:val="00ED1260"/>
    <w:rsid w:val="00ED2F81"/>
    <w:rsid w:val="00ED3ED3"/>
    <w:rsid w:val="00ED569B"/>
    <w:rsid w:val="00ED65D0"/>
    <w:rsid w:val="00EE441F"/>
    <w:rsid w:val="00EE5047"/>
    <w:rsid w:val="00EE58E3"/>
    <w:rsid w:val="00EE6A53"/>
    <w:rsid w:val="00EF21B5"/>
    <w:rsid w:val="00EF2C8E"/>
    <w:rsid w:val="00EF3822"/>
    <w:rsid w:val="00EF41EC"/>
    <w:rsid w:val="00EF5734"/>
    <w:rsid w:val="00EF6855"/>
    <w:rsid w:val="00F01869"/>
    <w:rsid w:val="00F02198"/>
    <w:rsid w:val="00F04EBC"/>
    <w:rsid w:val="00F06197"/>
    <w:rsid w:val="00F07D1E"/>
    <w:rsid w:val="00F13EC1"/>
    <w:rsid w:val="00F1723E"/>
    <w:rsid w:val="00F2284B"/>
    <w:rsid w:val="00F23C1A"/>
    <w:rsid w:val="00F30393"/>
    <w:rsid w:val="00F326E6"/>
    <w:rsid w:val="00F34D45"/>
    <w:rsid w:val="00F37765"/>
    <w:rsid w:val="00F37E3E"/>
    <w:rsid w:val="00F4089B"/>
    <w:rsid w:val="00F42E52"/>
    <w:rsid w:val="00F43CC7"/>
    <w:rsid w:val="00F44CD0"/>
    <w:rsid w:val="00F474DF"/>
    <w:rsid w:val="00F51640"/>
    <w:rsid w:val="00F518DA"/>
    <w:rsid w:val="00F51EFC"/>
    <w:rsid w:val="00F52E66"/>
    <w:rsid w:val="00F54630"/>
    <w:rsid w:val="00F62ABE"/>
    <w:rsid w:val="00F62EC3"/>
    <w:rsid w:val="00F63212"/>
    <w:rsid w:val="00F6745D"/>
    <w:rsid w:val="00F71409"/>
    <w:rsid w:val="00F71497"/>
    <w:rsid w:val="00F72AAF"/>
    <w:rsid w:val="00F75E8F"/>
    <w:rsid w:val="00F76E26"/>
    <w:rsid w:val="00F777E0"/>
    <w:rsid w:val="00F843BA"/>
    <w:rsid w:val="00F84756"/>
    <w:rsid w:val="00F86195"/>
    <w:rsid w:val="00F8672C"/>
    <w:rsid w:val="00F8677F"/>
    <w:rsid w:val="00F87F63"/>
    <w:rsid w:val="00F915EC"/>
    <w:rsid w:val="00F92218"/>
    <w:rsid w:val="00F94FD7"/>
    <w:rsid w:val="00F963E7"/>
    <w:rsid w:val="00F96FA2"/>
    <w:rsid w:val="00F97C0B"/>
    <w:rsid w:val="00FA0D3A"/>
    <w:rsid w:val="00FA1C31"/>
    <w:rsid w:val="00FA288E"/>
    <w:rsid w:val="00FA3716"/>
    <w:rsid w:val="00FA412D"/>
    <w:rsid w:val="00FA6D14"/>
    <w:rsid w:val="00FA709A"/>
    <w:rsid w:val="00FB1493"/>
    <w:rsid w:val="00FB236E"/>
    <w:rsid w:val="00FB3A0C"/>
    <w:rsid w:val="00FB3BC7"/>
    <w:rsid w:val="00FB654A"/>
    <w:rsid w:val="00FC1D24"/>
    <w:rsid w:val="00FC41E9"/>
    <w:rsid w:val="00FC649F"/>
    <w:rsid w:val="00FC7B95"/>
    <w:rsid w:val="00FD1735"/>
    <w:rsid w:val="00FD2D6B"/>
    <w:rsid w:val="00FD4339"/>
    <w:rsid w:val="00FD7101"/>
    <w:rsid w:val="00FE059E"/>
    <w:rsid w:val="00FE09D7"/>
    <w:rsid w:val="00FE177A"/>
    <w:rsid w:val="00FE3252"/>
    <w:rsid w:val="00FE6002"/>
    <w:rsid w:val="00FF647A"/>
    <w:rsid w:val="00FF6D35"/>
    <w:rsid w:val="00FF7B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2E3F"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1C7D6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637E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B637E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DF40DF"/>
    <w:pPr>
      <w:ind w:left="720"/>
      <w:contextualSpacing/>
    </w:pPr>
  </w:style>
  <w:style w:type="table" w:styleId="TableGrid">
    <w:name w:val="Table Grid"/>
    <w:basedOn w:val="TableNormal"/>
    <w:uiPriority w:val="59"/>
    <w:rsid w:val="00DF40D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1C7D6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136</Words>
  <Characters>68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nmizr</dc:creator>
  <cp:lastModifiedBy>ranmizr</cp:lastModifiedBy>
  <cp:revision>3</cp:revision>
  <dcterms:created xsi:type="dcterms:W3CDTF">2012-03-27T14:18:00Z</dcterms:created>
  <dcterms:modified xsi:type="dcterms:W3CDTF">2012-03-27T14:37:00Z</dcterms:modified>
</cp:coreProperties>
</file>